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glb" ContentType="model/gltf.binary"/>
  <Default Extension="jpeg" ContentType="image/jpeg"/>
  <Default Extension="jp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wav"/>
  <Override PartName="/ppt/notesSlides/notesSlide1.xml" ContentType="application/vnd.openxmlformats-officedocument.presentationml.notesSlide+xml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34" r:id="rId2"/>
    <p:sldId id="256" r:id="rId3"/>
    <p:sldId id="259" r:id="rId4"/>
    <p:sldId id="257" r:id="rId5"/>
    <p:sldId id="261" r:id="rId6"/>
    <p:sldId id="263" r:id="rId7"/>
    <p:sldId id="264" r:id="rId8"/>
    <p:sldId id="265" r:id="rId9"/>
    <p:sldId id="266" r:id="rId10"/>
    <p:sldId id="281" r:id="rId11"/>
    <p:sldId id="283" r:id="rId12"/>
    <p:sldId id="282" r:id="rId13"/>
    <p:sldId id="284" r:id="rId14"/>
    <p:sldId id="287" r:id="rId15"/>
    <p:sldId id="285" r:id="rId16"/>
    <p:sldId id="286" r:id="rId17"/>
    <p:sldId id="347" r:id="rId18"/>
    <p:sldId id="269" r:id="rId19"/>
    <p:sldId id="336" r:id="rId20"/>
    <p:sldId id="326" r:id="rId21"/>
    <p:sldId id="351" r:id="rId22"/>
    <p:sldId id="353" r:id="rId23"/>
    <p:sldId id="355" r:id="rId24"/>
    <p:sldId id="357" r:id="rId25"/>
    <p:sldId id="359" r:id="rId26"/>
    <p:sldId id="361" r:id="rId27"/>
    <p:sldId id="339" r:id="rId28"/>
    <p:sldId id="363" r:id="rId29"/>
    <p:sldId id="365" r:id="rId30"/>
    <p:sldId id="331" r:id="rId31"/>
    <p:sldId id="332" r:id="rId32"/>
    <p:sldId id="367" r:id="rId33"/>
    <p:sldId id="324" r:id="rId34"/>
    <p:sldId id="323" r:id="rId35"/>
    <p:sldId id="349" r:id="rId36"/>
    <p:sldId id="335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1F64A-6593-494F-9727-97F227A8588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E7A73-7AD1-45B5-86B8-61692E54C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602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Qua hoạt</a:t>
            </a:r>
            <a:r>
              <a:rPr lang="en-US" baseline="0"/>
              <a:t> động trò chơi nói lên tình cảm của đồng bào cả nước đối với miền Trung thân thương. Sự ủng hộ chung tay giúp sức:”Một miếng khi dói bằng một gói khi no”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E7A73-7AD1-45B5-86B8-61692E54C24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71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microsoft.com/office/2007/relationships/hdphoto" Target="../media/hdphoto12.wdp"/><Relationship Id="rId7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microsoft.com/office/2017/06/relationships/model3d" Target="../media/model3d1.glb"/><Relationship Id="rId5" Type="http://schemas.openxmlformats.org/officeDocument/2006/relationships/image" Target="../media/image36.png"/><Relationship Id="rId4" Type="http://schemas.openxmlformats.org/officeDocument/2006/relationships/hyperlink" Target="https://www.publicdomainpictures.net/view-image.php?image=209446&amp;picture=tropical-beach-scene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4.png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image" Target="../media/image2.jpg"/><Relationship Id="rId9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2.emf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7" Type="http://schemas.openxmlformats.org/officeDocument/2006/relationships/image" Target="../media/image42.e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10" Type="http://schemas.openxmlformats.org/officeDocument/2006/relationships/image" Target="../media/image47.png"/><Relationship Id="rId4" Type="http://schemas.openxmlformats.org/officeDocument/2006/relationships/image" Target="../media/image41.jpeg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7" Type="http://schemas.openxmlformats.org/officeDocument/2006/relationships/image" Target="../media/image79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7.png"/><Relationship Id="rId3" Type="http://schemas.openxmlformats.org/officeDocument/2006/relationships/image" Target="../media/image42.emf"/><Relationship Id="rId7" Type="http://schemas.openxmlformats.org/officeDocument/2006/relationships/image" Target="../media/image83.png"/><Relationship Id="rId12" Type="http://schemas.openxmlformats.org/officeDocument/2006/relationships/image" Target="../media/image50.w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11" Type="http://schemas.openxmlformats.org/officeDocument/2006/relationships/oleObject" Target="../embeddings/oleObject7.bin"/><Relationship Id="rId5" Type="http://schemas.openxmlformats.org/officeDocument/2006/relationships/image" Target="../media/image49.emf"/><Relationship Id="rId10" Type="http://schemas.openxmlformats.org/officeDocument/2006/relationships/image" Target="../media/image86.png"/><Relationship Id="rId4" Type="http://schemas.openxmlformats.org/officeDocument/2006/relationships/image" Target="../media/image48.emf"/><Relationship Id="rId9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oleObject" Target="../embeddings/oleObject8.bin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42.emf"/><Relationship Id="rId10" Type="http://schemas.openxmlformats.org/officeDocument/2006/relationships/image" Target="../media/image91.png"/><Relationship Id="rId4" Type="http://schemas.openxmlformats.org/officeDocument/2006/relationships/image" Target="../media/image88.png"/><Relationship Id="rId9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5.emf"/><Relationship Id="rId18" Type="http://schemas.openxmlformats.org/officeDocument/2006/relationships/image" Target="../media/image67.png"/><Relationship Id="rId3" Type="http://schemas.openxmlformats.org/officeDocument/2006/relationships/image" Target="../media/image94.png"/><Relationship Id="rId7" Type="http://schemas.microsoft.com/office/2007/relationships/hdphoto" Target="../media/hdphoto13.wdp"/><Relationship Id="rId12" Type="http://schemas.openxmlformats.org/officeDocument/2006/relationships/image" Target="../media/image64.emf"/><Relationship Id="rId17" Type="http://schemas.openxmlformats.org/officeDocument/2006/relationships/image" Target="../media/image107.png"/><Relationship Id="rId2" Type="http://schemas.openxmlformats.org/officeDocument/2006/relationships/image" Target="../media/image41.jpeg"/><Relationship Id="rId16" Type="http://schemas.openxmlformats.org/officeDocument/2006/relationships/image" Target="../media/image6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101.png"/><Relationship Id="rId5" Type="http://schemas.openxmlformats.org/officeDocument/2006/relationships/image" Target="../media/image61.png"/><Relationship Id="rId15" Type="http://schemas.openxmlformats.org/officeDocument/2006/relationships/image" Target="../media/image105.png"/><Relationship Id="rId10" Type="http://schemas.openxmlformats.org/officeDocument/2006/relationships/image" Target="../media/image100.png"/><Relationship Id="rId4" Type="http://schemas.openxmlformats.org/officeDocument/2006/relationships/image" Target="../media/image60.jpg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emf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13" Type="http://schemas.openxmlformats.org/officeDocument/2006/relationships/image" Target="../media/image80.png"/><Relationship Id="rId3" Type="http://schemas.openxmlformats.org/officeDocument/2006/relationships/image" Target="../media/image830.png"/><Relationship Id="rId7" Type="http://schemas.openxmlformats.org/officeDocument/2006/relationships/image" Target="../media/image77.png"/><Relationship Id="rId12" Type="http://schemas.openxmlformats.org/officeDocument/2006/relationships/image" Target="../media/image69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microsoft.com/office/2007/relationships/hdphoto" Target="../media/hdphoto14.wdp"/><Relationship Id="rId11" Type="http://schemas.openxmlformats.org/officeDocument/2006/relationships/image" Target="../media/image681.png"/><Relationship Id="rId5" Type="http://schemas.openxmlformats.org/officeDocument/2006/relationships/image" Target="../media/image75.png"/><Relationship Id="rId10" Type="http://schemas.openxmlformats.org/officeDocument/2006/relationships/image" Target="../media/image670.png"/><Relationship Id="rId4" Type="http://schemas.openxmlformats.org/officeDocument/2006/relationships/image" Target="../media/image71.png"/><Relationship Id="rId9" Type="http://schemas.openxmlformats.org/officeDocument/2006/relationships/image" Target="../media/image66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751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1.png"/><Relationship Id="rId5" Type="http://schemas.openxmlformats.org/officeDocument/2006/relationships/image" Target="../media/image732.png"/><Relationship Id="rId10" Type="http://schemas.openxmlformats.org/officeDocument/2006/relationships/image" Target="../media/image122.png"/><Relationship Id="rId4" Type="http://schemas.openxmlformats.org/officeDocument/2006/relationships/image" Target="../media/image710.png"/><Relationship Id="rId9" Type="http://schemas.openxmlformats.org/officeDocument/2006/relationships/image" Target="../media/image12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3" Type="http://schemas.openxmlformats.org/officeDocument/2006/relationships/image" Target="../media/image82.emf"/><Relationship Id="rId7" Type="http://schemas.openxmlformats.org/officeDocument/2006/relationships/image" Target="../media/image770.png"/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4" Type="http://schemas.openxmlformats.org/officeDocument/2006/relationships/image" Target="../media/image8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16.png"/><Relationship Id="rId18" Type="http://schemas.openxmlformats.org/officeDocument/2006/relationships/image" Target="../media/image124.png"/><Relationship Id="rId3" Type="http://schemas.openxmlformats.org/officeDocument/2006/relationships/image" Target="../media/image93.png"/><Relationship Id="rId7" Type="http://schemas.openxmlformats.org/officeDocument/2006/relationships/image" Target="../media/image98.png"/><Relationship Id="rId12" Type="http://schemas.openxmlformats.org/officeDocument/2006/relationships/image" Target="../media/image115.png"/><Relationship Id="rId17" Type="http://schemas.openxmlformats.org/officeDocument/2006/relationships/image" Target="../media/image123.png"/><Relationship Id="rId2" Type="http://schemas.openxmlformats.org/officeDocument/2006/relationships/image" Target="../media/image92.png"/><Relationship Id="rId16" Type="http://schemas.openxmlformats.org/officeDocument/2006/relationships/image" Target="../media/image119.png"/><Relationship Id="rId20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11" Type="http://schemas.openxmlformats.org/officeDocument/2006/relationships/image" Target="../media/image112.png"/><Relationship Id="rId5" Type="http://schemas.openxmlformats.org/officeDocument/2006/relationships/image" Target="../media/image96.png"/><Relationship Id="rId15" Type="http://schemas.openxmlformats.org/officeDocument/2006/relationships/image" Target="../media/image118.png"/><Relationship Id="rId10" Type="http://schemas.openxmlformats.org/officeDocument/2006/relationships/image" Target="../media/image108.png"/><Relationship Id="rId19" Type="http://schemas.openxmlformats.org/officeDocument/2006/relationships/image" Target="../media/image125.png"/><Relationship Id="rId4" Type="http://schemas.openxmlformats.org/officeDocument/2006/relationships/image" Target="../media/image95.png"/><Relationship Id="rId9" Type="http://schemas.openxmlformats.org/officeDocument/2006/relationships/image" Target="../media/image106.png"/><Relationship Id="rId14" Type="http://schemas.openxmlformats.org/officeDocument/2006/relationships/image" Target="../media/image11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6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microsoft.com/office/2007/relationships/hdphoto" Target="../media/hdphoto6.wdp"/><Relationship Id="rId18" Type="http://schemas.openxmlformats.org/officeDocument/2006/relationships/slide" Target="slide5.xml"/><Relationship Id="rId26" Type="http://schemas.openxmlformats.org/officeDocument/2006/relationships/slide" Target="slide10.xml"/><Relationship Id="rId3" Type="http://schemas.openxmlformats.org/officeDocument/2006/relationships/image" Target="../media/image7.jpeg"/><Relationship Id="rId21" Type="http://schemas.openxmlformats.org/officeDocument/2006/relationships/slide" Target="slide8.xml"/><Relationship Id="rId7" Type="http://schemas.microsoft.com/office/2007/relationships/hdphoto" Target="../media/hdphoto3.wdp"/><Relationship Id="rId12" Type="http://schemas.openxmlformats.org/officeDocument/2006/relationships/image" Target="../media/image12.png"/><Relationship Id="rId17" Type="http://schemas.microsoft.com/office/2007/relationships/hdphoto" Target="../media/hdphoto8.wdp"/><Relationship Id="rId25" Type="http://schemas.openxmlformats.org/officeDocument/2006/relationships/image" Target="../media/image17.gif"/><Relationship Id="rId2" Type="http://schemas.openxmlformats.org/officeDocument/2006/relationships/audio" Target="../media/audio1.wav"/><Relationship Id="rId16" Type="http://schemas.openxmlformats.org/officeDocument/2006/relationships/image" Target="../media/image14.png"/><Relationship Id="rId20" Type="http://schemas.openxmlformats.org/officeDocument/2006/relationships/slide" Target="slide7.xml"/><Relationship Id="rId29" Type="http://schemas.microsoft.com/office/2007/relationships/hdphoto" Target="../media/hdphoto9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microsoft.com/office/2007/relationships/hdphoto" Target="../media/hdphoto5.wdp"/><Relationship Id="rId24" Type="http://schemas.openxmlformats.org/officeDocument/2006/relationships/image" Target="../media/image16.gif"/><Relationship Id="rId5" Type="http://schemas.microsoft.com/office/2007/relationships/hdphoto" Target="../media/hdphoto2.wdp"/><Relationship Id="rId15" Type="http://schemas.microsoft.com/office/2007/relationships/hdphoto" Target="../media/hdphoto7.wdp"/><Relationship Id="rId23" Type="http://schemas.openxmlformats.org/officeDocument/2006/relationships/image" Target="../media/image15.gif"/><Relationship Id="rId28" Type="http://schemas.openxmlformats.org/officeDocument/2006/relationships/image" Target="../media/image19.png"/><Relationship Id="rId10" Type="http://schemas.openxmlformats.org/officeDocument/2006/relationships/image" Target="../media/image11.png"/><Relationship Id="rId19" Type="http://schemas.openxmlformats.org/officeDocument/2006/relationships/slide" Target="slide6.xml"/><Relationship Id="rId4" Type="http://schemas.openxmlformats.org/officeDocument/2006/relationships/image" Target="../media/image8.png"/><Relationship Id="rId9" Type="http://schemas.microsoft.com/office/2007/relationships/hdphoto" Target="../media/hdphoto4.wdp"/><Relationship Id="rId14" Type="http://schemas.openxmlformats.org/officeDocument/2006/relationships/image" Target="../media/image13.png"/><Relationship Id="rId22" Type="http://schemas.openxmlformats.org/officeDocument/2006/relationships/slide" Target="slide9.xml"/><Relationship Id="rId27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300.png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290.png"/><Relationship Id="rId17" Type="http://schemas.openxmlformats.org/officeDocument/2006/relationships/image" Target="../media/image22.emf"/><Relationship Id="rId2" Type="http://schemas.openxmlformats.org/officeDocument/2006/relationships/audio" Target="../media/audio2.wav"/><Relationship Id="rId16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11" Type="http://schemas.openxmlformats.org/officeDocument/2006/relationships/image" Target="../media/image280.png"/><Relationship Id="rId5" Type="http://schemas.openxmlformats.org/officeDocument/2006/relationships/image" Target="../media/image1.jpg"/><Relationship Id="rId15" Type="http://schemas.openxmlformats.org/officeDocument/2006/relationships/image" Target="../media/image320.png"/><Relationship Id="rId10" Type="http://schemas.openxmlformats.org/officeDocument/2006/relationships/image" Target="../media/image270.png"/><Relationship Id="rId4" Type="http://schemas.openxmlformats.org/officeDocument/2006/relationships/audio" Target="../media/audio3.wav"/><Relationship Id="rId9" Type="http://schemas.microsoft.com/office/2007/relationships/hdphoto" Target="../media/hdphoto10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image" Target="../media/image21.png"/><Relationship Id="rId3" Type="http://schemas.openxmlformats.org/officeDocument/2006/relationships/audio" Target="../media/audio3.wav"/><Relationship Id="rId7" Type="http://schemas.openxmlformats.org/officeDocument/2006/relationships/image" Target="../media/image330.png"/><Relationship Id="rId12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png"/><Relationship Id="rId11" Type="http://schemas.openxmlformats.org/officeDocument/2006/relationships/image" Target="../media/image20.jpeg"/><Relationship Id="rId5" Type="http://schemas.openxmlformats.org/officeDocument/2006/relationships/image" Target="../media/image1.jpg"/><Relationship Id="rId10" Type="http://schemas.openxmlformats.org/officeDocument/2006/relationships/image" Target="../media/image360.png"/><Relationship Id="rId4" Type="http://schemas.openxmlformats.org/officeDocument/2006/relationships/audio" Target="../media/audio2.wav"/><Relationship Id="rId9" Type="http://schemas.openxmlformats.org/officeDocument/2006/relationships/image" Target="../media/image350.png"/><Relationship Id="rId14" Type="http://schemas.microsoft.com/office/2007/relationships/hdphoto" Target="../media/hdphoto10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microsoft.com/office/2007/relationships/hdphoto" Target="../media/hdphoto11.wdp"/><Relationship Id="rId3" Type="http://schemas.openxmlformats.org/officeDocument/2006/relationships/audio" Target="../media/audio3.wav"/><Relationship Id="rId7" Type="http://schemas.openxmlformats.org/officeDocument/2006/relationships/image" Target="../media/image410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11" Type="http://schemas.openxmlformats.org/officeDocument/2006/relationships/slide" Target="slide4.xml"/><Relationship Id="rId5" Type="http://schemas.openxmlformats.org/officeDocument/2006/relationships/image" Target="../media/image1.jpg"/><Relationship Id="rId15" Type="http://schemas.openxmlformats.org/officeDocument/2006/relationships/image" Target="../media/image46.png"/><Relationship Id="rId10" Type="http://schemas.openxmlformats.org/officeDocument/2006/relationships/image" Target="../media/image20.jpeg"/><Relationship Id="rId4" Type="http://schemas.openxmlformats.org/officeDocument/2006/relationships/audio" Target="../media/audio2.wav"/><Relationship Id="rId9" Type="http://schemas.openxmlformats.org/officeDocument/2006/relationships/image" Target="../media/image430.png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21.png"/><Relationship Id="rId18" Type="http://schemas.openxmlformats.org/officeDocument/2006/relationships/image" Target="../media/image53.png"/><Relationship Id="rId3" Type="http://schemas.openxmlformats.org/officeDocument/2006/relationships/audio" Target="../media/audio3.wav"/><Relationship Id="rId7" Type="http://schemas.openxmlformats.org/officeDocument/2006/relationships/image" Target="../media/image49.png"/><Relationship Id="rId12" Type="http://schemas.openxmlformats.org/officeDocument/2006/relationships/slide" Target="slide4.xml"/><Relationship Id="rId17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6" Type="http://schemas.openxmlformats.org/officeDocument/2006/relationships/image" Target="../media/image25.wmf"/><Relationship Id="rId20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0.jpeg"/><Relationship Id="rId5" Type="http://schemas.openxmlformats.org/officeDocument/2006/relationships/image" Target="../media/image1.jp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52.png"/><Relationship Id="rId19" Type="http://schemas.openxmlformats.org/officeDocument/2006/relationships/image" Target="../media/image440.png"/><Relationship Id="rId4" Type="http://schemas.openxmlformats.org/officeDocument/2006/relationships/audio" Target="../media/audio2.wav"/><Relationship Id="rId9" Type="http://schemas.openxmlformats.org/officeDocument/2006/relationships/image" Target="../media/image51.png"/><Relationship Id="rId14" Type="http://schemas.microsoft.com/office/2007/relationships/hdphoto" Target="../media/hdphoto10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microsoft.com/office/2007/relationships/hdphoto" Target="../media/hdphoto10.wdp"/><Relationship Id="rId3" Type="http://schemas.openxmlformats.org/officeDocument/2006/relationships/audio" Target="../media/audio3.wav"/><Relationship Id="rId7" Type="http://schemas.openxmlformats.org/officeDocument/2006/relationships/image" Target="../media/image56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slide" Target="slide4.xml"/><Relationship Id="rId5" Type="http://schemas.openxmlformats.org/officeDocument/2006/relationships/image" Target="../media/image1.jpg"/><Relationship Id="rId15" Type="http://schemas.openxmlformats.org/officeDocument/2006/relationships/image" Target="../media/image450.png"/><Relationship Id="rId10" Type="http://schemas.openxmlformats.org/officeDocument/2006/relationships/image" Target="../media/image20.jpeg"/><Relationship Id="rId4" Type="http://schemas.openxmlformats.org/officeDocument/2006/relationships/audio" Target="../media/audio2.wav"/><Relationship Id="rId9" Type="http://schemas.openxmlformats.org/officeDocument/2006/relationships/image" Target="../media/image58.png"/><Relationship Id="rId1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600" y="533400"/>
            <a:ext cx="3352800" cy="28194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066592" y="1520339"/>
            <a:ext cx="3505200" cy="707886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vi-VN" sz="40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 ĐỘNG</a:t>
            </a:r>
            <a:endParaRPr lang="en-US" sz="4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73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Video\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67" y="914400"/>
            <a:ext cx="8562975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63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ownloads\Video\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17"/>
          <a:stretch/>
        </p:blipFill>
        <p:spPr bwMode="auto">
          <a:xfrm>
            <a:off x="1676400" y="231985"/>
            <a:ext cx="5638800" cy="635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14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3858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73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Administrator\Downloads\Video\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810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:\Users\Administrator\Downloads\Video\nguoi-dan-tp-hcm-nau-5000-banh-chung-banh-tet-gui-vung-lu-mien-trung-1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38" y="609600"/>
            <a:ext cx="9052762" cy="5797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37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dministrator\Downloads\Video\122023988_10160288594767437_515096226849821831_n_jf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46" y="685800"/>
            <a:ext cx="8379854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743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dministrator\Downloads\Video\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823913"/>
            <a:ext cx="7810500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37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0" y="-49271"/>
            <a:ext cx="9144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99" y="152402"/>
            <a:ext cx="6019801" cy="4038598"/>
          </a:xfrm>
          <a:prstGeom prst="rect">
            <a:avLst/>
          </a:prstGeom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4140887" y="381000"/>
            <a:ext cx="3414078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" name="3D Model 1" descr="Question Mark">
                <a:extLst>
                  <a:ext uri="{FF2B5EF4-FFF2-40B4-BE49-F238E27FC236}">
                    <a16:creationId xmlns:a16="http://schemas.microsoft.com/office/drawing/2014/main" id="{0D4AA96E-F6DC-422B-A874-152A9F53C3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1303629"/>
                  </p:ext>
                </p:extLst>
              </p:nvPr>
            </p:nvGraphicFramePr>
            <p:xfrm>
              <a:off x="3950144" y="2646243"/>
              <a:ext cx="849329" cy="1077434"/>
            </p:xfrm>
            <a:graphic>
              <a:graphicData uri="http://schemas.microsoft.com/office/drawing/2017/model3d">
                <am3d:model3d r:embed="rId6">
                  <am3d:spPr>
                    <a:xfrm>
                      <a:off x="0" y="0"/>
                      <a:ext cx="849329" cy="1077434"/>
                    </a:xfrm>
                    <a:prstGeom prst="rect">
                      <a:avLst/>
                    </a:prstGeom>
                  </am3d:spPr>
                  <am3d:camera>
                    <am3d:pos x="0" y="0" z="5861527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675758" d="1000000"/>
                    <am3d:preTrans dx="-721111" dy="-18000000" dz="8896"/>
                    <am3d:scale>
                      <am3d:sx n="1000000" d="1000000"/>
                      <am3d:sy n="1000000" d="1000000"/>
                      <am3d:sz n="1000000" d="1000000"/>
                    </am3d:scale>
                    <am3d:rot ax="1548616" ay="952790" az="452303"/>
                    <am3d:postTrans dx="0" dy="0" dz="0"/>
                  </am3d:trans>
                  <am3d:raster rName="Office3DRenderer" rVer="16.0.8326">
                    <am3d:blip r:embed="rId7"/>
                  </am3d:raster>
                  <am3d:objViewport viewportSz="131593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" name="3D Model 1" descr="Question Mark">
                <a:extLst>
                  <a:ext uri="{FF2B5EF4-FFF2-40B4-BE49-F238E27FC236}">
                    <a16:creationId xmlns:a16="http://schemas.microsoft.com/office/drawing/2014/main" id="{0D4AA96E-F6DC-422B-A874-152A9F53C3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50144" y="2646243"/>
                <a:ext cx="849329" cy="1077434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Picture 10">
            <a:extLst>
              <a:ext uri="{FF2B5EF4-FFF2-40B4-BE49-F238E27FC236}">
                <a16:creationId xmlns:a16="http://schemas.microsoft.com/office/drawing/2014/main" id="{58DC44CD-7D4C-4F4A-8010-D73F67586D7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881" y="3723677"/>
            <a:ext cx="1390742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733800" y="304800"/>
            <a:ext cx="4800600" cy="18158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800" b="1" err="1">
                <a:solidFill>
                  <a:srgbClr val="7030A0"/>
                </a:solidFill>
                <a:effectLst/>
                <a:latin typeface="Times New Roman"/>
                <a:ea typeface="Calibri"/>
              </a:rPr>
              <a:t>Trong</a:t>
            </a:r>
            <a:r>
              <a:rPr lang="en-US" sz="2800" b="1">
                <a:solidFill>
                  <a:srgbClr val="7030A0"/>
                </a:solidFill>
                <a:effectLst/>
                <a:latin typeface="Times New Roman"/>
                <a:ea typeface="Calibri"/>
              </a:rPr>
              <a:t> </a:t>
            </a:r>
            <a:r>
              <a:rPr lang="vi-VN" sz="2800" b="1">
                <a:solidFill>
                  <a:srgbClr val="7030A0"/>
                </a:solidFill>
                <a:latin typeface="Times New Roman"/>
                <a:ea typeface="Calibri"/>
              </a:rPr>
              <a:t>tiết này chúng ta tiếp tục vận dụng các kiến thức đã học trong chương I vào làm bài tập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7692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6 ÔN TẬP CHƯƠNG I (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14178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-17106" y="304800"/>
            <a:ext cx="3200400" cy="26670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048000" y="1284357"/>
            <a:ext cx="5029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4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180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85800"/>
            <a:ext cx="7315200" cy="5486400"/>
          </a:xfrm>
          <a:prstGeom prst="rect">
            <a:avLst/>
          </a:prstGeom>
        </p:spPr>
      </p:pic>
      <p:pic>
        <p:nvPicPr>
          <p:cNvPr id="1026" name="Picture 2" descr="C:\Users\Administrator\Downloads\—Pngtree—scary typhoon flooding the house_3955146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229600" cy="587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16" y="554873"/>
            <a:ext cx="4680783" cy="1272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8" action="ppaction://hlinksldjump"/>
          </p:cNvPr>
          <p:cNvSpPr/>
          <p:nvPr/>
        </p:nvSpPr>
        <p:spPr>
          <a:xfrm>
            <a:off x="1896315" y="775687"/>
            <a:ext cx="238558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MIỀN TRUNG </a:t>
            </a:r>
          </a:p>
          <a:p>
            <a:pPr algn="ctr"/>
            <a:r>
              <a:rPr lang="en-US" sz="24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VÙNG LŨ</a:t>
            </a:r>
          </a:p>
        </p:txBody>
      </p:sp>
      <p:pic>
        <p:nvPicPr>
          <p:cNvPr id="7" name="Ảnh 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3822" y="5397326"/>
            <a:ext cx="2286778" cy="887364"/>
          </a:xfrm>
          <a:prstGeom prst="rect">
            <a:avLst/>
          </a:prstGeom>
        </p:spPr>
      </p:pic>
      <p:pic>
        <p:nvPicPr>
          <p:cNvPr id="2" name="TiengMua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620000" y="25007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73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559" y="0"/>
            <a:ext cx="9171008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610894"/>
                <a:ext cx="7531100" cy="3122906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ường ca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iết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𝐵𝐻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=3,6 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𝐶𝐻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=6,4 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AutoNum type="alphaLcParenR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số đ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𝐶𝐴</m:t>
                        </m:r>
                      </m:e>
                    </m:acc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FontTx/>
                  <a:buAutoNum type="alphaLcParenR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là hình chiếu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ên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</a:p>
              <a:p>
                <a:pPr marL="514350" indent="-514350" algn="just">
                  <a:buFontTx/>
                  <a:buAutoNum type="alphaLcParenR"/>
                </a:pP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FontTx/>
                  <a:buAutoNum type="alphaLcParenR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diện tích tứ giác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𝐵𝑀𝑁𝐶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10894"/>
                <a:ext cx="7531100" cy="3122906"/>
              </a:xfrm>
              <a:prstGeom prst="rect">
                <a:avLst/>
              </a:prstGeom>
              <a:blipFill rotWithShape="1">
                <a:blip r:embed="rId4"/>
                <a:stretch>
                  <a:fillRect l="-1536" t="-1748" r="-1536" b="-427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81273"/>
              </p:ext>
            </p:extLst>
          </p:nvPr>
        </p:nvGraphicFramePr>
        <p:xfrm>
          <a:off x="1066800" y="2870200"/>
          <a:ext cx="198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70200"/>
                        <a:ext cx="198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2535" y="86380"/>
            <a:ext cx="1061509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19964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3133290"/>
                  </p:ext>
                </p:extLst>
              </p:nvPr>
            </p:nvGraphicFramePr>
            <p:xfrm>
              <a:off x="152400" y="457200"/>
              <a:ext cx="5791200" cy="31841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139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772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280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uông tại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𝐵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=3,6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=6,4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sz="280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) Tính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số đo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𝐻𝐶𝐴</m:t>
                                  </m:r>
                                </m:e>
                              </m:acc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 Chứng minh 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𝑀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𝑁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à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) Tính diện tích tứ giác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𝐵𝑀𝑁𝐶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3133290"/>
                  </p:ext>
                </p:extLst>
              </p:nvPr>
            </p:nvGraphicFramePr>
            <p:xfrm>
              <a:off x="152400" y="457200"/>
              <a:ext cx="5791200" cy="31841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13984"/>
                    <a:gridCol w="5077216"/>
                  </a:tblGrid>
                  <a:tr h="1371600">
                    <a:tc>
                      <a:txBody>
                        <a:bodyPr/>
                        <a:lstStyle/>
                        <a:p>
                          <a:endParaRPr lang="en-US" sz="280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en-US" sz="2800" b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4046" t="-4444" b="-144889"/>
                          </a:stretch>
                        </a:blipFill>
                      </a:tcPr>
                    </a:tc>
                  </a:tr>
                  <a:tr h="1812544">
                    <a:tc>
                      <a:txBody>
                        <a:bodyPr/>
                        <a:lstStyle/>
                        <a:p>
                          <a:endParaRPr lang="en-US" sz="280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en-US" sz="2800" b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4046" t="-79125" b="-976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5522" y="1066800"/>
            <a:ext cx="2772473" cy="357211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33765"/>
              </p:ext>
            </p:extLst>
          </p:nvPr>
        </p:nvGraphicFramePr>
        <p:xfrm>
          <a:off x="4105469" y="2819400"/>
          <a:ext cx="2133600" cy="33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177480" progId="Equation.DSMT4">
                  <p:embed/>
                </p:oleObj>
              </mc:Choice>
              <mc:Fallback>
                <p:oleObj name="Equation" r:id="rId6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5469" y="2819400"/>
                        <a:ext cx="2133600" cy="33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088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-46771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7663482"/>
                  </p:ext>
                </p:extLst>
              </p:nvPr>
            </p:nvGraphicFramePr>
            <p:xfrm>
              <a:off x="380999" y="457200"/>
              <a:ext cx="5562601" cy="19039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039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867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280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uông tại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𝐵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=3,6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=6,4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) </a:t>
                          </a:r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nh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𝑯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số đo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𝑯𝑪𝑨</m:t>
                                  </m:r>
                                </m:e>
                              </m:acc>
                            </m:oMath>
                          </a14:m>
                          <a:endParaRPr 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7663482"/>
                  </p:ext>
                </p:extLst>
              </p:nvPr>
            </p:nvGraphicFramePr>
            <p:xfrm>
              <a:off x="380999" y="457200"/>
              <a:ext cx="5562601" cy="19039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03923"/>
                    <a:gridCol w="4658678"/>
                  </a:tblGrid>
                  <a:tr h="1371600">
                    <a:tc>
                      <a:txBody>
                        <a:bodyPr/>
                        <a:lstStyle/>
                        <a:p>
                          <a:endParaRPr lang="en-US" sz="280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en-US" sz="2800" b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9346" t="-4444" b="-51556"/>
                          </a:stretch>
                        </a:blipFill>
                      </a:tcPr>
                    </a:tc>
                  </a:tr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en-US" sz="2800" b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9346" t="-270115" b="-33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9758" y="785720"/>
            <a:ext cx="2603475" cy="355384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4800" y="2362200"/>
            <a:ext cx="1426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1435" y="2885420"/>
                <a:ext cx="7861642" cy="1475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ường cao.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𝐵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,6.6,4=23,04</m:t>
                      </m:r>
                    </m:oMath>
                  </m:oMathPara>
                </a14:m>
                <a:endParaRPr lang="en-US" sz="28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,04</m:t>
                          </m:r>
                        </m:e>
                      </m:ra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,8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35" y="2885420"/>
                <a:ext cx="7861642" cy="1475917"/>
              </a:xfrm>
              <a:prstGeom prst="rect">
                <a:avLst/>
              </a:prstGeom>
              <a:blipFill rotWithShape="1">
                <a:blip r:embed="rId5"/>
                <a:stretch>
                  <a:fillRect l="-1241" t="-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200" y="4267200"/>
                <a:ext cx="8610600" cy="1425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m giác AHB vuông tại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eo định lí Pitago</a:t>
                </a:r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3,04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,6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6</m:t>
                    </m:r>
                  </m:oMath>
                </a14:m>
                <a:r>
                  <a:rPr lang="en-US" sz="28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6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267200"/>
                <a:ext cx="8610600" cy="1425518"/>
              </a:xfrm>
              <a:prstGeom prst="rect">
                <a:avLst/>
              </a:prstGeom>
              <a:blipFill rotWithShape="1">
                <a:blip r:embed="rId6"/>
                <a:stretch>
                  <a:fillRect l="-1487" t="-4274" r="-1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0" y="5562600"/>
                <a:ext cx="8610600" cy="1170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m giác AHC vuông tại H có</a:t>
                </a:r>
                <a:endParaRPr lang="vi-VN" sz="280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𝑎𝑛𝐶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𝐻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,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,937</m:t>
                    </m:r>
                    <m:r>
                      <a:rPr lang="vi-VN" sz="2800" b="0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3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62600"/>
                <a:ext cx="8610600" cy="1170257"/>
              </a:xfrm>
              <a:prstGeom prst="rect">
                <a:avLst/>
              </a:prstGeom>
              <a:blipFill rotWithShape="1">
                <a:blip r:embed="rId7"/>
                <a:stretch>
                  <a:fillRect l="-1415" t="-5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63999" y="39271"/>
            <a:ext cx="1447801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13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-46771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276442"/>
                  </p:ext>
                </p:extLst>
              </p:nvPr>
            </p:nvGraphicFramePr>
            <p:xfrm>
              <a:off x="305990" y="152400"/>
              <a:ext cx="5675972" cy="2743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2234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536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280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uông tại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𝐶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𝐵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=3,6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=6,4 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sz="280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 </a:t>
                          </a:r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ng minh </a:t>
                          </a:r>
                          <a:endParaRPr lang="vi-V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𝑴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𝑵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𝑪</m:t>
                              </m:r>
                            </m:oMath>
                          </a14:m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276442"/>
                  </p:ext>
                </p:extLst>
              </p:nvPr>
            </p:nvGraphicFramePr>
            <p:xfrm>
              <a:off x="305990" y="152400"/>
              <a:ext cx="5675972" cy="2743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22346"/>
                    <a:gridCol w="4753626"/>
                  </a:tblGrid>
                  <a:tr h="1371600">
                    <a:tc>
                      <a:txBody>
                        <a:bodyPr/>
                        <a:lstStyle/>
                        <a:p>
                          <a:endParaRPr lang="en-US" sz="280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  <a:endParaRPr lang="en-US" sz="2800" b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6"/>
                          <a:stretch>
                            <a:fillRect l="-19359" t="-4444" r="-128" b="-112444"/>
                          </a:stretch>
                        </a:blipFill>
                      </a:tcPr>
                    </a:tc>
                  </a:tr>
                  <a:tr h="1371600">
                    <a:tc>
                      <a:txBody>
                        <a:bodyPr/>
                        <a:lstStyle/>
                        <a:p>
                          <a:endParaRPr lang="en-US" sz="280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en-US" sz="2800" b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6"/>
                          <a:stretch>
                            <a:fillRect l="-19359" t="-104444" r="-128" b="-1244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328914" y="2933618"/>
            <a:ext cx="1426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23592" y="3962400"/>
            <a:ext cx="3858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1200" y="427299"/>
            <a:ext cx="2772473" cy="3572117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1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3574042" y="5269468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323" name="Oval 322"/>
          <p:cNvSpPr/>
          <p:nvPr/>
        </p:nvSpPr>
        <p:spPr>
          <a:xfrm>
            <a:off x="5250442" y="5105400"/>
            <a:ext cx="731520" cy="7315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graphicFrame>
        <p:nvGraphicFramePr>
          <p:cNvPr id="324" name="Object 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2318"/>
              </p:ext>
            </p:extLst>
          </p:nvPr>
        </p:nvGraphicFramePr>
        <p:xfrm>
          <a:off x="1755546" y="2438400"/>
          <a:ext cx="213324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546" y="2438400"/>
                        <a:ext cx="213324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5" name="Picture 3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-27992"/>
            <a:ext cx="1164431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255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9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1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3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4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6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7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8600" y="3353125"/>
                <a:ext cx="7529163" cy="1752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Có: AN. AC =  AM. AB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𝑁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(tính chất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𝑁𝑀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chung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𝑁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(cmt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Nên                           (c.g.c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353125"/>
                <a:ext cx="7529163" cy="1752275"/>
              </a:xfrm>
              <a:prstGeom prst="rect">
                <a:avLst/>
              </a:prstGeom>
              <a:blipFill rotWithShape="1">
                <a:blip r:embed="rId4"/>
                <a:stretch>
                  <a:fillRect l="-1700" b="-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01493"/>
              </p:ext>
            </p:extLst>
          </p:nvPr>
        </p:nvGraphicFramePr>
        <p:xfrm>
          <a:off x="1036247" y="4724400"/>
          <a:ext cx="224035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47" y="4724400"/>
                        <a:ext cx="224035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0999" y="446545"/>
                <a:ext cx="5990527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Xét tam giác AHC vuông tại H, đường cao HN có:</a:t>
                </a:r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AN.AC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𝐻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 (HTL)      (1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+ Xét tam giác AHB vuông tại H, đường cao HM có: AM.AB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𝐻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 (HTL)    (2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Từ (1) và (2) ta có: </a:t>
                </a:r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AN. AC =  AM. AB (đpcm)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446545"/>
                <a:ext cx="5990527" cy="3108543"/>
              </a:xfrm>
              <a:prstGeom prst="rect">
                <a:avLst/>
              </a:prstGeom>
              <a:blipFill rotWithShape="1">
                <a:blip r:embed="rId7"/>
                <a:stretch>
                  <a:fillRect l="-2035" t="-1961" r="-3154" b="-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400" y="90631"/>
            <a:ext cx="2772473" cy="326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1182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1527" y="9283"/>
            <a:ext cx="2772473" cy="35721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304800"/>
            <a:ext cx="2288318" cy="29645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7855" y="2057400"/>
            <a:ext cx="1525545" cy="122420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73387" y="838200"/>
            <a:ext cx="1138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66532" y="817872"/>
                <a:ext cx="20277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vi-VN" sz="2800" b="1" i="1" smtClean="0">
                            <a:latin typeface="Cambria Math"/>
                          </a:rPr>
                          <m:t>𝑩𝑴</m:t>
                        </m:r>
                        <m:r>
                          <a:rPr lang="en-US" sz="2800" b="1" i="1" smtClean="0">
                            <a:latin typeface="Cambria Math"/>
                          </a:rPr>
                          <m:t>𝑵𝑪</m:t>
                        </m:r>
                      </m:sub>
                    </m:sSub>
                  </m:oMath>
                </a14:m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 =?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532" y="817872"/>
                <a:ext cx="2027741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30842" y="1369725"/>
            <a:ext cx="888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94045" y="1275019"/>
                <a:ext cx="5505454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</a:rPr>
                          <m:t>𝑨𝑩𝑪</m:t>
                        </m:r>
                      </m:sub>
                    </m:sSub>
                  </m:oMath>
                </a14:m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𝑨𝑩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𝑨𝑪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</a:rPr>
                          <m:t>𝑨𝑴𝑵</m:t>
                        </m:r>
                      </m:sub>
                    </m:sSub>
                    <m:r>
                      <m:rPr>
                        <m:nor/>
                      </m:rPr>
                      <a:rPr lang="en-US" sz="2800" b="1">
                        <a:latin typeface="Times New Roman" pitchFamily="18" charset="0"/>
                        <a:cs typeface="Times New Roman" pitchFamily="18" charset="0"/>
                      </a:rPr>
                      <m:t> 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𝑨𝑴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𝑨𝑵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045" y="1275019"/>
                <a:ext cx="5505454" cy="712631"/>
              </a:xfrm>
              <a:prstGeom prst="rect">
                <a:avLst/>
              </a:prstGeom>
              <a:blipFill rotWithShape="1">
                <a:blip r:embed="rId8"/>
                <a:stretch>
                  <a:fillRect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own Arrow 16"/>
          <p:cNvSpPr/>
          <p:nvPr/>
        </p:nvSpPr>
        <p:spPr>
          <a:xfrm>
            <a:off x="2755252" y="1987650"/>
            <a:ext cx="151435" cy="3126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TextBox 17"/>
          <p:cNvSpPr txBox="1"/>
          <p:nvPr/>
        </p:nvSpPr>
        <p:spPr>
          <a:xfrm>
            <a:off x="1219200" y="43434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38154" y="2300346"/>
            <a:ext cx="1028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66532" y="2331123"/>
            <a:ext cx="4272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AM =? ; AN = ?; AC=? </a:t>
            </a:r>
          </a:p>
        </p:txBody>
      </p:sp>
      <p:sp>
        <p:nvSpPr>
          <p:cNvPr id="21" name="Down Arrow 20"/>
          <p:cNvSpPr/>
          <p:nvPr/>
        </p:nvSpPr>
        <p:spPr>
          <a:xfrm>
            <a:off x="2754769" y="2854343"/>
            <a:ext cx="152400" cy="3291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8154" y="3183496"/>
                <a:ext cx="6443646" cy="5360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AM= MN.cos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𝑨𝑴𝑵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</a:rPr>
                      <m:t>;</m:t>
                    </m:r>
                    <m:r>
                      <m:rPr>
                        <m:nor/>
                      </m:rPr>
                      <a:rPr lang="en-US" sz="2800" b="1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smtClean="0"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1">
                        <a:latin typeface="Times New Roman" pitchFamily="18" charset="0"/>
                        <a:cs typeface="Times New Roman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1" i="0" smtClean="0">
                        <a:latin typeface="Times New Roman" pitchFamily="18" charset="0"/>
                        <a:cs typeface="Times New Roman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US" sz="2800" b="1" i="0" smtClean="0">
                        <a:latin typeface="Times New Roman" pitchFamily="18" charset="0"/>
                        <a:cs typeface="Times New Roman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en-US" sz="2800" b="1">
                        <a:latin typeface="Times New Roman" pitchFamily="18" charset="0"/>
                        <a:cs typeface="Times New Roman" pitchFamily="18" charset="0"/>
                      </a:rPr>
                      <m:t>s</m:t>
                    </m:r>
                    <m:r>
                      <a:rPr lang="en-US" sz="2800" b="1" i="1" smtClean="0">
                        <a:latin typeface="Cambria Math"/>
                      </a:rPr>
                      <m:t>𝒊𝒏</m:t>
                    </m:r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</a:rPr>
                          <m:t>𝑨𝑴𝑵</m:t>
                        </m:r>
                      </m:e>
                    </m:acc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54" y="3183496"/>
                <a:ext cx="6443646" cy="536044"/>
              </a:xfrm>
              <a:prstGeom prst="rect">
                <a:avLst/>
              </a:prstGeom>
              <a:blipFill rotWithShape="1">
                <a:blip r:embed="rId9"/>
                <a:stretch>
                  <a:fillRect l="-1890" t="-795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Down Arrow 22"/>
          <p:cNvSpPr/>
          <p:nvPr/>
        </p:nvSpPr>
        <p:spPr>
          <a:xfrm>
            <a:off x="2768277" y="3719540"/>
            <a:ext cx="152400" cy="3291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311358" y="4007868"/>
            <a:ext cx="1055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567419" y="4057112"/>
                <a:ext cx="2485611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𝑨𝑴𝑵</m:t>
                          </m:r>
                        </m:e>
                      </m:acc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𝑨𝑪𝑩</m:t>
                          </m:r>
                        </m:e>
                      </m:acc>
                    </m:oMath>
                  </m:oMathPara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419" y="4057112"/>
                <a:ext cx="2485611" cy="5375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419844" y="4787065"/>
            <a:ext cx="946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75348"/>
              </p:ext>
            </p:extLst>
          </p:nvPr>
        </p:nvGraphicFramePr>
        <p:xfrm>
          <a:off x="1668078" y="4888665"/>
          <a:ext cx="220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078" y="4888665"/>
                        <a:ext cx="2209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Down Arrow 27"/>
          <p:cNvSpPr/>
          <p:nvPr/>
        </p:nvSpPr>
        <p:spPr>
          <a:xfrm>
            <a:off x="2741020" y="4494504"/>
            <a:ext cx="152400" cy="3291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Down Arrow 28"/>
          <p:cNvSpPr/>
          <p:nvPr/>
        </p:nvSpPr>
        <p:spPr>
          <a:xfrm flipH="1" flipV="1">
            <a:off x="2738407" y="4494504"/>
            <a:ext cx="138413" cy="2925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TextBox 29"/>
          <p:cNvSpPr txBox="1"/>
          <p:nvPr/>
        </p:nvSpPr>
        <p:spPr>
          <a:xfrm>
            <a:off x="419844" y="4825493"/>
            <a:ext cx="1019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:</a:t>
            </a:r>
          </a:p>
        </p:txBody>
      </p:sp>
      <p:sp>
        <p:nvSpPr>
          <p:cNvPr id="31" name="Down Arrow 30"/>
          <p:cNvSpPr/>
          <p:nvPr/>
        </p:nvSpPr>
        <p:spPr>
          <a:xfrm flipH="1" flipV="1">
            <a:off x="2741019" y="2837219"/>
            <a:ext cx="138413" cy="2925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Down Arrow 31"/>
          <p:cNvSpPr/>
          <p:nvPr/>
        </p:nvSpPr>
        <p:spPr>
          <a:xfrm flipH="1" flipV="1">
            <a:off x="2772978" y="3706802"/>
            <a:ext cx="138413" cy="2925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3" name="Down Arrow 32"/>
          <p:cNvSpPr/>
          <p:nvPr/>
        </p:nvSpPr>
        <p:spPr>
          <a:xfrm flipH="1" flipV="1">
            <a:off x="2741020" y="1987650"/>
            <a:ext cx="138413" cy="2925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81000" y="228600"/>
                <a:ext cx="5715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t"/>
                <a:r>
                  <a:rPr lang="en-US" sz="2800" b="1"/>
                  <a:t>c) Tính diện tích tứ giác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𝑩𝑴𝑵𝑪</m:t>
                    </m:r>
                  </m:oMath>
                </a14:m>
                <a:r>
                  <a:rPr lang="en-US" sz="2800" b="1"/>
                  <a:t>.</a:t>
                </a:r>
                <a:endParaRPr lang="en-US" sz="280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8600"/>
                <a:ext cx="5715000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2241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88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6" grpId="0"/>
      <p:bldP spid="16" grpId="1"/>
      <p:bldP spid="17" grpId="0" animBg="1"/>
      <p:bldP spid="17" grpId="1" animBg="1"/>
      <p:bldP spid="19" grpId="0"/>
      <p:bldP spid="19" grpId="1"/>
      <p:bldP spid="20" grpId="0"/>
      <p:bldP spid="20" grpId="1"/>
      <p:bldP spid="21" grpId="0" animBg="1"/>
      <p:bldP spid="21" grpId="1" animBg="1"/>
      <p:bldP spid="22" grpId="0"/>
      <p:bldP spid="22" grpId="1"/>
      <p:bldP spid="23" grpId="0" animBg="1"/>
      <p:bldP spid="23" grpId="1" animBg="1"/>
      <p:bldP spid="24" grpId="0"/>
      <p:bldP spid="24" grpId="1"/>
      <p:bldP spid="25" grpId="0"/>
      <p:bldP spid="25" grpId="1"/>
      <p:bldP spid="26" grpId="0"/>
      <p:bldP spid="26" grpId="1"/>
      <p:bldP spid="28" grpId="0" animBg="1"/>
      <p:bldP spid="28" grpId="1" animBg="1"/>
      <p:bldP spid="29" grpId="0" animBg="1"/>
      <p:bldP spid="30" grpId="0"/>
      <p:bldP spid="31" grpId="0" animBg="1"/>
      <p:bldP spid="32" grpId="0" animBg="1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1651" y="0"/>
                <a:ext cx="5410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c) Tính diện tích tứ giác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𝑩𝑴𝑵𝑪</m:t>
                    </m:r>
                  </m:oMath>
                </a14:m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51" y="0"/>
                <a:ext cx="54102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25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9922" y="1143000"/>
            <a:ext cx="2772473" cy="31754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5154" y="1219200"/>
                <a:ext cx="6089876" cy="2692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BC = BH + HC = 6,4+3,6 = 10 cm.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+Xét tam giác ABC vuông tại A, đường cao AH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 HC. BC (HTL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 6,4. 10 = 64</a:t>
                </a:r>
                <a:r>
                  <a:rPr lang="en-US" sz="28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AC = 8 (cm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+ Có:                          (cmt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𝑀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𝐶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43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9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54" y="1219200"/>
                <a:ext cx="6089876" cy="2692019"/>
              </a:xfrm>
              <a:prstGeom prst="rect">
                <a:avLst/>
              </a:prstGeom>
              <a:blipFill rotWithShape="1">
                <a:blip r:embed="rId6"/>
                <a:stretch>
                  <a:fillRect l="-2002" t="-2262" b="-5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76754"/>
              </p:ext>
            </p:extLst>
          </p:nvPr>
        </p:nvGraphicFramePr>
        <p:xfrm>
          <a:off x="1295400" y="2971800"/>
          <a:ext cx="2209800" cy="34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032" imgH="177723" progId="Equation.DSMT4">
                  <p:embed/>
                </p:oleObj>
              </mc:Choice>
              <mc:Fallback>
                <p:oleObj name="Equation" r:id="rId7" imgW="107903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209800" cy="34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4800" y="3733800"/>
                <a:ext cx="7795549" cy="3923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+ Xét tam giác AMN vuông tại A có: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AM= MN.cos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>
                            <a:latin typeface="Cambria Math"/>
                          </a:rPr>
                          <m:t>𝐴𝑀𝑁</m:t>
                        </m:r>
                      </m:e>
                    </m:acc>
                  </m:oMath>
                </a14:m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4,8. co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43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9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3,51 (cm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AN</m:t>
                    </m:r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s</m:t>
                    </m:r>
                    <m:r>
                      <a:rPr lang="en-US" sz="2800" b="0" i="1">
                        <a:latin typeface="Cambria Math"/>
                      </a:rPr>
                      <m:t>𝑖𝑛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>
                            <a:latin typeface="Cambria Math"/>
                          </a:rPr>
                          <m:t>𝐴𝑀𝑁</m:t>
                        </m:r>
                      </m:e>
                    </m:acc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 4,8. s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43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9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3,27  (cm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b="0" i="1">
                            <a:latin typeface="Cambria Math"/>
                          </a:rPr>
                          <m:t>𝐴𝐵𝐶</m:t>
                        </m:r>
                      </m:sub>
                    </m:sSub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>
                        <a:latin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sz="2800" b="0" i="1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0" i="1">
                        <a:latin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6. 8=24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b="0" i="1">
                            <a:latin typeface="Cambria Math"/>
                          </a:rPr>
                          <m:t>𝐴𝑀𝑁</m:t>
                        </m:r>
                      </m:sub>
                    </m:sSub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 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>
                        <a:latin typeface="Cambria Math"/>
                        <a:cs typeface="Times New Roman" pitchFamily="18" charset="0"/>
                      </a:rPr>
                      <m:t>𝐴𝑀</m:t>
                    </m:r>
                    <m:r>
                      <a:rPr lang="en-US" sz="2800" b="0" i="1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0" i="1">
                        <a:latin typeface="Cambria Math"/>
                        <a:cs typeface="Times New Roman" pitchFamily="18" charset="0"/>
                      </a:rPr>
                      <m:t>𝐴𝑁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3,51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.  3,27=5,74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</a:rPr>
                          <m:t>𝑴𝑩𝑵𝑪</m:t>
                        </m:r>
                      </m:sub>
                    </m:sSub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𝐴𝐵𝐶</m:t>
                        </m:r>
                      </m:sub>
                    </m:sSub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𝐴𝑀𝑁</m:t>
                        </m:r>
                      </m:sub>
                    </m:sSub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 24 – 5,74 = 18,26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733800"/>
                <a:ext cx="7795549" cy="3923125"/>
              </a:xfrm>
              <a:prstGeom prst="rect">
                <a:avLst/>
              </a:prstGeom>
              <a:blipFill rotWithShape="1">
                <a:blip r:embed="rId9"/>
                <a:stretch>
                  <a:fillRect l="-1564" t="-1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73934" y="337810"/>
                <a:ext cx="8870066" cy="968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Xét tứ giác ANHM có: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𝑁𝐴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𝑁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𝑀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Nên tứ giác ANHM là hình chữ nhậ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MN =AH =4,8cm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34" y="337810"/>
                <a:ext cx="8870066" cy="968470"/>
              </a:xfrm>
              <a:prstGeom prst="rect">
                <a:avLst/>
              </a:prstGeom>
              <a:blipFill rotWithShape="1">
                <a:blip r:embed="rId10"/>
                <a:stretch>
                  <a:fillRect l="-1443" t="-4403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48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258101">
            <a:off x="7092306" y="1493603"/>
            <a:ext cx="1574403" cy="1180802"/>
          </a:xfrm>
          <a:prstGeom prst="rect">
            <a:avLst/>
          </a:prstGeom>
        </p:spPr>
      </p:pic>
      <p:pic>
        <p:nvPicPr>
          <p:cNvPr id="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89396">
            <a:off x="8167039" y="1443277"/>
            <a:ext cx="1116302" cy="14884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59629" y="1267111"/>
            <a:ext cx="2933816" cy="707886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vi-V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un 8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-17106" y="304800"/>
            <a:ext cx="3200400" cy="26670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619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4232" y="4746877"/>
                <a:ext cx="7391400" cy="1855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>
                    <a:latin typeface="+mj-lt"/>
                  </a:rPr>
                  <a:t>Một người đứng cách nơi thả khinh khí cầu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+mj-lt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 thấy nó với góc nghiêng</a:t>
                </a:r>
                <a:r>
                  <a:rPr lang="en-US" sz="2800">
                    <a:latin typeface="+mj-lt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3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+mj-lt"/>
                  </a:rPr>
                  <a:t>.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độ cao của khinh khí cầu</a:t>
                </a:r>
                <a:r>
                  <a:rPr lang="en-US" sz="2800">
                    <a:latin typeface="+mj-lt"/>
                  </a:rPr>
                  <a:t>.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ết khoảng cách từ mặt đất đến mắt người đó l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,5 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32" y="4746877"/>
                <a:ext cx="7391400" cy="1855573"/>
              </a:xfrm>
              <a:prstGeom prst="rect">
                <a:avLst/>
              </a:prstGeom>
              <a:blipFill rotWithShape="1">
                <a:blip r:embed="rId3"/>
                <a:stretch>
                  <a:fillRect l="-1733" t="-3618" r="-165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164232" y="4301765"/>
            <a:ext cx="1054968" cy="523220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607" y="685800"/>
            <a:ext cx="4973300" cy="3581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620" y="3093720"/>
            <a:ext cx="1066800" cy="10668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774" b="99057" l="9664" r="899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460" y="952500"/>
            <a:ext cx="1062129" cy="94609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7355" y="1752600"/>
            <a:ext cx="2146725" cy="2050998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4495800" y="4145280"/>
            <a:ext cx="386350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696200" y="1719766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719766"/>
                <a:ext cx="42629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750140" y="3124200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140" y="3124200"/>
                <a:ext cx="42629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60236" y="2893814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236" y="2893814"/>
                <a:ext cx="426295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5753096" y="3387370"/>
            <a:ext cx="0" cy="756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703807" y="3382604"/>
            <a:ext cx="0" cy="756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12"/>
          <a:srcRect l="43484" t="27260" r="17415" b="14548"/>
          <a:stretch/>
        </p:blipFill>
        <p:spPr>
          <a:xfrm>
            <a:off x="5715000" y="3962400"/>
            <a:ext cx="228600" cy="2286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3"/>
          <a:srcRect l="34756" t="20176" b="40726"/>
          <a:stretch/>
        </p:blipFill>
        <p:spPr>
          <a:xfrm>
            <a:off x="7543800" y="3962400"/>
            <a:ext cx="250322" cy="228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38770" y="4111104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770" y="4111104"/>
                <a:ext cx="426295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90659" y="4145280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659" y="4145280"/>
                <a:ext cx="426295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10708" y="1474573"/>
            <a:ext cx="2640015" cy="30605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998845" y="1474573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845" y="1474573"/>
                <a:ext cx="304800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128465" y="152400"/>
            <a:ext cx="2538536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TOÁN THỰC TẾ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122495" y="37322"/>
            <a:ext cx="1088694" cy="1012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09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6 L -0.50556 -3.7037E-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23" grpId="0"/>
      <p:bldP spid="24" grpId="0"/>
      <p:bldP spid="25" grpId="0"/>
      <p:bldP spid="30" grpId="0"/>
      <p:bldP spid="31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35" name="Rectangle 34"/>
          <p:cNvSpPr/>
          <p:nvPr/>
        </p:nvSpPr>
        <p:spPr>
          <a:xfrm>
            <a:off x="228600" y="314980"/>
            <a:ext cx="990600" cy="523220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28600" y="838200"/>
                <a:ext cx="627538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>
                    <a:latin typeface="+mj-lt"/>
                    <a:ea typeface="Calibri" panose="020F0502020204030204" pitchFamily="34" charset="0"/>
                  </a:rPr>
                  <a:t>Gọi khoảng cách từ mặt đất đến mắt người đó là </a:t>
                </a:r>
                <a:r>
                  <a:rPr lang="en-US" sz="2800"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𝐷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,5 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endParaRPr lang="en-US" sz="2800"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38200"/>
                <a:ext cx="6275384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2041" t="-6410" r="-3110" b="-16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35352" y="1792307"/>
                <a:ext cx="5486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 cao của khinh khí cầu l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𝐸</m:t>
                    </m:r>
                  </m:oMath>
                </a14:m>
                <a:endParaRPr lang="en-US" sz="28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52" y="1792307"/>
                <a:ext cx="54864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33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04486" y="2192554"/>
                <a:ext cx="6729714" cy="1406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 đó nhìn khinh khí cầu với một góc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êng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𝐵𝐶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38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86" y="2192554"/>
                <a:ext cx="6729714" cy="1406091"/>
              </a:xfrm>
              <a:prstGeom prst="rect">
                <a:avLst/>
              </a:prstGeom>
              <a:blipFill rotWithShape="1">
                <a:blip r:embed="rId5"/>
                <a:stretch>
                  <a:fillRect l="-1902" b="-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3984" y="0"/>
            <a:ext cx="2640015" cy="2895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35352" y="3429000"/>
                <a:ext cx="791633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 người đó đứng đến nơi thả khinh khí cầu l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00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28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52" y="3429000"/>
                <a:ext cx="7916333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1618" t="-6410" r="-30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04801" y="4267200"/>
                <a:ext cx="8839199" cy="968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latin typeface="+mj-lt"/>
                  </a:rPr>
                  <a:t>Độ dài đoạn AB là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     AB = AC . t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800. tan 38 = 625,028 m</a:t>
                </a: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4267200"/>
                <a:ext cx="8839199" cy="968150"/>
              </a:xfrm>
              <a:prstGeom prst="rect">
                <a:avLst/>
              </a:prstGeom>
              <a:blipFill rotWithShape="1">
                <a:blip r:embed="rId8"/>
                <a:stretch>
                  <a:fillRect l="-1379"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99326" y="5270234"/>
            <a:ext cx="8516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 cao của khinh khí cầu là 625,028 + 1,5 = 626,58 (m)</a:t>
            </a:r>
          </a:p>
        </p:txBody>
      </p:sp>
    </p:spTree>
    <p:extLst>
      <p:ext uri="{BB962C8B-B14F-4D97-AF65-F5344CB8AC3E}">
        <p14:creationId xmlns:p14="http://schemas.microsoft.com/office/powerpoint/2010/main" val="91194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/>
      <p:bldP spid="38" grpId="0"/>
      <p:bldP spid="40" grpId="0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56341" y="651237"/>
            <a:ext cx="75764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vi-VN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9468" y="1420678"/>
            <a:ext cx="795020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ó 5 bạn học sinh đang bị kẹt trong đợt lũ. 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giải cứu các bạn bằng cách vượt qua 5 câu hỏi.</a:t>
            </a:r>
          </a:p>
          <a:p>
            <a:pPr algn="just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 mỗi câu hỏi trả lời đúng là em cứu được một bạn lên thuyền.</a:t>
            </a:r>
          </a:p>
          <a:p>
            <a:pPr algn="just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!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912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Video Quang Ha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3400" y="609600"/>
            <a:ext cx="8037184" cy="4495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5370493"/>
            <a:ext cx="87068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>
                <a:solidFill>
                  <a:srgbClr val="0000CC"/>
                </a:solidFill>
                <a:latin typeface="+mj-lt"/>
              </a:rPr>
              <a:t>Siêu phẩm</a:t>
            </a:r>
            <a:r>
              <a:rPr lang="vi-VN" sz="2800">
                <a:solidFill>
                  <a:srgbClr val="0000CC"/>
                </a:solidFill>
                <a:latin typeface="+mj-lt"/>
              </a:rPr>
              <a:t> của </a:t>
            </a:r>
            <a:r>
              <a:rPr lang="vi-VN" sz="2800" b="1">
                <a:solidFill>
                  <a:srgbClr val="0000CC"/>
                </a:solidFill>
                <a:latin typeface="+mj-lt"/>
              </a:rPr>
              <a:t>Quang Hải</a:t>
            </a:r>
            <a:r>
              <a:rPr lang="vi-VN" sz="2800">
                <a:solidFill>
                  <a:srgbClr val="0000CC"/>
                </a:solidFill>
                <a:latin typeface="+mj-lt"/>
              </a:rPr>
              <a:t> vào lưới Uzbekistan ở trận chung kết U23 châu Á</a:t>
            </a:r>
            <a:r>
              <a:rPr lang="en-US" sz="2800">
                <a:solidFill>
                  <a:srgbClr val="0000CC"/>
                </a:solidFill>
                <a:latin typeface="+mj-lt"/>
              </a:rPr>
              <a:t>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>
                <a:solidFill>
                  <a:srgbClr val="0000CC"/>
                </a:solidFill>
                <a:latin typeface="+mj-lt"/>
              </a:rPr>
              <a:t> ra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Thường Châu năm 2018</a:t>
            </a: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47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505200" y="3036989"/>
            <a:ext cx="4991100" cy="1955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0628" y="737475"/>
                <a:ext cx="6550050" cy="269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ung thành trên sân bóng đá có chiều rộng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,32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oạn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đặt quả bóng phạt đền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sú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quả phạt đền là bao nhiêu độ?</a:t>
                </a:r>
                <a:endParaRPr lang="en-US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28" y="737475"/>
                <a:ext cx="6550050" cy="2699200"/>
              </a:xfrm>
              <a:prstGeom prst="rect">
                <a:avLst/>
              </a:prstGeom>
              <a:blipFill rotWithShape="1">
                <a:blip r:embed="rId3"/>
                <a:stretch>
                  <a:fillRect l="-1955" r="-1862" b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28600" y="300037"/>
            <a:ext cx="9906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505200" y="5030888"/>
            <a:ext cx="4991100" cy="152231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9000" y="3147345"/>
            <a:ext cx="3124200" cy="1883543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4876800" y="5030887"/>
            <a:ext cx="2819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56787" y1="72201" x2="68066" y2="851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555" t="11111" r="27778" b="11111"/>
          <a:stretch/>
        </p:blipFill>
        <p:spPr>
          <a:xfrm rot="20875056">
            <a:off x="3550454" y="4691506"/>
            <a:ext cx="1143000" cy="160020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5943600" y="6237389"/>
            <a:ext cx="762000" cy="2286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foregroundMark x1="52344" y1="19375" x2="41250" y2="71250"/>
                        <a14:foregroundMark x1="33594" y1="34531" x2="71406" y2="59531"/>
                        <a14:foregroundMark x1="68281" y1="30469" x2="58906" y2="55000"/>
                        <a14:foregroundMark x1="65000" y1="64531" x2="65000" y2="64531"/>
                        <a14:foregroundMark x1="50781" y1="77656" x2="50781" y2="77656"/>
                        <a14:foregroundMark x1="32656" y1="66094" x2="53281" y2="77969"/>
                        <a14:foregroundMark x1="67344" y1="65469" x2="58125" y2="70781"/>
                        <a14:foregroundMark x1="77969" y1="59531" x2="76250" y2="62969"/>
                        <a14:foregroundMark x1="77031" y1="38594" x2="78125" y2="46094"/>
                        <a14:foregroundMark x1="23906" y1="37344" x2="21875" y2="432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667" t="11111" r="16667" b="16667"/>
          <a:stretch/>
        </p:blipFill>
        <p:spPr>
          <a:xfrm>
            <a:off x="6148754" y="6012606"/>
            <a:ext cx="351692" cy="38100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6315075" y="5011927"/>
            <a:ext cx="0" cy="10197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16" idx="0"/>
          </p:cNvCxnSpPr>
          <p:nvPr/>
        </p:nvCxnSpPr>
        <p:spPr>
          <a:xfrm>
            <a:off x="4876800" y="5030888"/>
            <a:ext cx="1447800" cy="9817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324600" y="5030887"/>
            <a:ext cx="1371600" cy="9817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264015" y="4427106"/>
                <a:ext cx="5413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015" y="4427106"/>
                <a:ext cx="541367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718424" y="4408101"/>
                <a:ext cx="55797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424" y="4408101"/>
                <a:ext cx="557973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471692" y="5688737"/>
                <a:ext cx="55797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1692" y="5688737"/>
                <a:ext cx="557973" cy="5847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6324600" y="5027716"/>
            <a:ext cx="180000" cy="216000"/>
          </a:xfrm>
          <a:prstGeom prst="rect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101526" y="4427106"/>
                <a:ext cx="44614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526" y="4427106"/>
                <a:ext cx="446148" cy="5847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195" y="0"/>
            <a:ext cx="1424403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64195" y="1371600"/>
            <a:ext cx="1091966" cy="523220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phút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24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6" grpId="0" animBg="1"/>
      <p:bldP spid="9" grpId="0" animBg="1"/>
      <p:bldP spid="15" grpId="0" animBg="1"/>
      <p:bldP spid="26" grpId="0"/>
      <p:bldP spid="27" grpId="0"/>
      <p:bldP spid="28" grpId="0"/>
      <p:bldP spid="29" grpId="0" animBg="1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10" name="Title 1"/>
          <p:cNvSpPr txBox="1">
            <a:spLocks/>
          </p:cNvSpPr>
          <p:nvPr/>
        </p:nvSpPr>
        <p:spPr>
          <a:xfrm>
            <a:off x="457200" y="274638"/>
            <a:ext cx="1143000" cy="563562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</a:t>
            </a:r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610556" y="669750"/>
            <a:ext cx="3497419" cy="2045380"/>
            <a:chOff x="311194" y="3889915"/>
            <a:chExt cx="3244392" cy="1947552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57200" y="4394355"/>
              <a:ext cx="2819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57200" y="4394977"/>
              <a:ext cx="1447800" cy="9817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1905000" y="4396906"/>
              <a:ext cx="1371600" cy="98171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311194" y="3889915"/>
                  <a:ext cx="541367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320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194" y="3889915"/>
                  <a:ext cx="541367" cy="5847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Connector 15"/>
            <p:cNvCxnSpPr/>
            <p:nvPr/>
          </p:nvCxnSpPr>
          <p:spPr>
            <a:xfrm flipV="1">
              <a:off x="1913802" y="4394355"/>
              <a:ext cx="0" cy="98427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1917956" y="4394355"/>
              <a:ext cx="180000" cy="216000"/>
            </a:xfrm>
            <a:prstGeom prst="rect">
              <a:avLst/>
            </a:prstGeom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694882" y="3923146"/>
                  <a:ext cx="44614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sz="320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4882" y="3923146"/>
                  <a:ext cx="446148" cy="58477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2997613" y="3923146"/>
                  <a:ext cx="557973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sz="320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7613" y="3923146"/>
                  <a:ext cx="557973" cy="5847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1638969" y="5252692"/>
                  <a:ext cx="557973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sz="320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8969" y="5252692"/>
                  <a:ext cx="557973" cy="5847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9444" y="2799040"/>
                <a:ext cx="8488531" cy="7040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Gọi  I là trung điểm AB nên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𝐼𝐴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𝐼𝐵</m:t>
                    </m:r>
                    <m:r>
                      <a:rPr lang="en-US" sz="2800" b="0" i="1" smtClean="0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3,66 (m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44" y="2799040"/>
                <a:ext cx="8488531" cy="704039"/>
              </a:xfrm>
              <a:prstGeom prst="rect">
                <a:avLst/>
              </a:prstGeom>
              <a:blipFill rotWithShape="1">
                <a:blip r:embed="rId8"/>
                <a:stretch>
                  <a:fillRect l="-1509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914400" y="4325735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6551" y="3531481"/>
            <a:ext cx="663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I là trung trực của AB  và  CI = 11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5585" y="4054701"/>
                <a:ext cx="8458200" cy="115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Tam giác CIA vuông tại I có:t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𝐼𝐶𝐴</m:t>
                        </m:r>
                      </m:e>
                    </m:acc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𝐼𝐴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𝐼𝐶</m:t>
                        </m:r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3,66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11</m:t>
                        </m:r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0,333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𝐼𝐶𝐴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18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5’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85" y="4054701"/>
                <a:ext cx="8458200" cy="1151790"/>
              </a:xfrm>
              <a:prstGeom prst="rect">
                <a:avLst/>
              </a:prstGeom>
              <a:blipFill rotWithShape="1">
                <a:blip r:embed="rId9"/>
                <a:stretch>
                  <a:fillRect l="-1441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47700" y="5206491"/>
                <a:ext cx="5443928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Góc sút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𝐶𝐵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2.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𝐼𝐶𝐴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50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’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5206491"/>
                <a:ext cx="5443928" cy="537583"/>
              </a:xfrm>
              <a:prstGeom prst="rect">
                <a:avLst/>
              </a:prstGeom>
              <a:blipFill rotWithShape="1">
                <a:blip r:embed="rId10"/>
                <a:stretch>
                  <a:fillRect l="-2240" t="-795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495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3400" y="990600"/>
                <a:ext cx="8153400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trên một ngọn hải đăng ca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 ta quan sát hai lần thấy một chiếc thuyền đang hướng về phía hải đăng với góc hạ lần lượt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ỏi thuyền đi được bao nhiêu mét giữa hai lần quan sát?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8153400" cy="1936428"/>
              </a:xfrm>
              <a:prstGeom prst="rect">
                <a:avLst/>
              </a:prstGeom>
              <a:blipFill rotWithShape="1">
                <a:blip r:embed="rId2"/>
                <a:stretch>
                  <a:fillRect l="-1571" t="-3155" r="-1496" b="-6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99" y="2927028"/>
            <a:ext cx="7391400" cy="366677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38924" y="77755"/>
            <a:ext cx="38481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479440"/>
            <a:ext cx="971741" cy="523220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8582116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" y="840129"/>
                <a:ext cx="8610600" cy="2374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cái tháp được dựng bên bờ một con sông, từ một điểm đối diện với tháp ngay bờ bên kia người ta nhìn thấy đỉnh tháp với góc nâng</a:t>
                </a:r>
                <a:r>
                  <a:rPr lang="en-US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vi-VN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ừ một điểm khác cách điểm ban đầu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 ta cũng nhìn thấy đỉnh tháp với góc nâ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chiều cao của tháp và bề rộng của sông.</a:t>
                </a:r>
                <a:endParaRPr lang="en-US" sz="2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40129"/>
                <a:ext cx="8610600" cy="2374048"/>
              </a:xfrm>
              <a:prstGeom prst="rect">
                <a:avLst/>
              </a:prstGeom>
              <a:blipFill rotWithShape="1">
                <a:blip r:embed="rId2"/>
                <a:stretch>
                  <a:fillRect l="-1487" t="-2571" r="-1416" b="-6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52400" y="228600"/>
            <a:ext cx="990600" cy="5232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363595"/>
            <a:ext cx="4724400" cy="318960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680" y="3666068"/>
            <a:ext cx="3946320" cy="26585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00600" y="5486400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486400"/>
                <a:ext cx="609600" cy="3702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05400" y="3439795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39795"/>
                <a:ext cx="609600" cy="37020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00800" y="5878195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878195"/>
                <a:ext cx="609600" cy="37020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96200" y="6019800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6019800"/>
                <a:ext cx="609600" cy="37020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679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/>
      <p:bldP spid="11" grpId="0"/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/>
          <p:cNvSpPr txBox="1">
            <a:spLocks noChangeArrowheads="1"/>
          </p:cNvSpPr>
          <p:nvPr/>
        </p:nvSpPr>
        <p:spPr bwMode="auto">
          <a:xfrm>
            <a:off x="1865091" y="457200"/>
            <a:ext cx="5090319" cy="542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7" tIns="47893" rIns="95787" bIns="47893">
            <a:spAutoFit/>
          </a:bodyPr>
          <a:lstStyle>
            <a:lvl1pPr defTabSz="957263" eaLnBrk="0" hangingPunct="0">
              <a:defRPr sz="3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957263" eaLnBrk="0" hangingPunct="0">
              <a:defRPr sz="3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957263" eaLnBrk="0" hangingPunct="0">
              <a:defRPr sz="3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957263" eaLnBrk="0" hangingPunct="0">
              <a:defRPr sz="3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957263" eaLnBrk="0" hangingPunct="0">
              <a:defRPr sz="3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9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 THỨC CẦN NHỚ.</a:t>
            </a:r>
          </a:p>
        </p:txBody>
      </p:sp>
      <p:pic>
        <p:nvPicPr>
          <p:cNvPr id="4099" name="Picture 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5357813"/>
            <a:ext cx="171767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5303838"/>
            <a:ext cx="17367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4838700"/>
            <a:ext cx="179546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4343400"/>
            <a:ext cx="1795462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3802063"/>
            <a:ext cx="2568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3879850"/>
            <a:ext cx="2605087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363" y="5264150"/>
            <a:ext cx="2544762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3794125"/>
            <a:ext cx="2716212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1655763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6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35263"/>
            <a:ext cx="16557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75"/>
            <a:ext cx="1709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20850"/>
            <a:ext cx="1725613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19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2738438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20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2541588"/>
            <a:ext cx="1725613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21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2509838"/>
            <a:ext cx="170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22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2084388"/>
            <a:ext cx="17557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3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63" y="1604963"/>
            <a:ext cx="1757362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24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52600"/>
            <a:ext cx="266065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7" name="Picture 25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00" y="3484563"/>
            <a:ext cx="2144713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70673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2286000" cy="3024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2819400" y="256252"/>
            <a:ext cx="4438010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90665" y="933061"/>
            <a:ext cx="67009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Ôn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ập lại hệ thức giữa cạnh và đường cao trong tam giác vuông; tỉ số lượng giác và một số hệ thức liên hệ giữa cạnh và góc trong tam giác vuông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90665" y="2748943"/>
            <a:ext cx="670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- Làm các BT ôn tập chương I trong SBT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3200400"/>
            <a:ext cx="662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itchFamily="18" charset="0"/>
                <a:cs typeface="Times New Roman" pitchFamily="18" charset="0"/>
              </a:rPr>
              <a:t>- Đọc trước bài: Sự xác định của đường tròn.Tính chất đối xứng của đường tròn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05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ownloads\Video\banjir-ilustrasi-1024x53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105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718" b="100000" l="9728" r="94942">
                        <a14:foregroundMark x1="36187" y1="20690" x2="41634" y2="169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3126624"/>
            <a:ext cx="1143000" cy="141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C:\Users\Administrator\Downloads\Video\depositphotos_129621658-stock-illustration-isolated-image-of-a-cartoon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51" b="95503" l="9719" r="953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76" y="3203317"/>
            <a:ext cx="1206224" cy="144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istrator\Downloads\Video\happy-kids-umbrella-rain_97632-692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195" b="89936" l="9904" r="89936">
                        <a14:backgroundMark x1="29393" y1="82748" x2="29393" y2="82748"/>
                        <a14:backgroundMark x1="17891" y1="82748" x2="43131" y2="8338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72" r="21227"/>
          <a:stretch/>
        </p:blipFill>
        <p:spPr bwMode="auto">
          <a:xfrm>
            <a:off x="7594600" y="2169362"/>
            <a:ext cx="11430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istrator\Downloads\Video\girl-with-yellow-umbrella-vector-19801619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963" b="93241" l="0" r="976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570"/>
          <a:stretch/>
        </p:blipFill>
        <p:spPr bwMode="auto">
          <a:xfrm>
            <a:off x="2781300" y="3051614"/>
            <a:ext cx="1146175" cy="1521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istrator\Downloads\Video\images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754" b="100000" l="0" r="94915">
                        <a14:foregroundMark x1="61017" y1="92632" x2="64972" y2="971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810213"/>
            <a:ext cx="919162" cy="148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7778" l="584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182908"/>
            <a:ext cx="6273801" cy="229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0" y="6159499"/>
            <a:ext cx="9271000" cy="730250"/>
            <a:chOff x="25400" y="6159499"/>
            <a:chExt cx="9271000" cy="730250"/>
          </a:xfrm>
        </p:grpSpPr>
        <p:pic>
          <p:nvPicPr>
            <p:cNvPr id="1040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-38100" y="5861048"/>
            <a:ext cx="9271000" cy="730250"/>
            <a:chOff x="25400" y="6159499"/>
            <a:chExt cx="9271000" cy="730250"/>
          </a:xfrm>
        </p:grpSpPr>
        <p:pic>
          <p:nvPicPr>
            <p:cNvPr id="22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24"/>
          <p:cNvGrpSpPr/>
          <p:nvPr/>
        </p:nvGrpSpPr>
        <p:grpSpPr>
          <a:xfrm>
            <a:off x="0" y="6432594"/>
            <a:ext cx="9271000" cy="730250"/>
            <a:chOff x="25400" y="6159499"/>
            <a:chExt cx="9271000" cy="730250"/>
          </a:xfrm>
        </p:grpSpPr>
        <p:pic>
          <p:nvPicPr>
            <p:cNvPr id="26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Oval 3">
            <a:hlinkClick r:id="rId18" action="ppaction://hlinksldjump"/>
          </p:cNvPr>
          <p:cNvSpPr/>
          <p:nvPr/>
        </p:nvSpPr>
        <p:spPr>
          <a:xfrm>
            <a:off x="373209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19" action="ppaction://hlinksldjump"/>
          </p:cNvPr>
          <p:cNvSpPr/>
          <p:nvPr/>
        </p:nvSpPr>
        <p:spPr>
          <a:xfrm>
            <a:off x="1062184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20" action="ppaction://hlinksldjump"/>
          </p:cNvPr>
          <p:cNvSpPr/>
          <p:nvPr/>
        </p:nvSpPr>
        <p:spPr>
          <a:xfrm>
            <a:off x="1774971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21" action="ppaction://hlinksldjump"/>
          </p:cNvPr>
          <p:cNvSpPr/>
          <p:nvPr/>
        </p:nvSpPr>
        <p:spPr>
          <a:xfrm>
            <a:off x="2487758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3" name="Oval 32">
            <a:hlinkClick r:id="rId22" action="ppaction://hlinksldjump"/>
          </p:cNvPr>
          <p:cNvSpPr/>
          <p:nvPr/>
        </p:nvSpPr>
        <p:spPr>
          <a:xfrm>
            <a:off x="3200545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pic>
        <p:nvPicPr>
          <p:cNvPr id="1042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2" y="1374087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48" y="1676738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1671802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1419624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C:\Users\Administrator\Downloads\Video\hinh-nen-dong-day-ngang-dep-1-101_104237166.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5" y="5342719"/>
            <a:ext cx="37909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C:\Users\Administrator\Downloads\Picture1.png">
            <a:hlinkClick r:id="rId26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22984" r="9007" b="35452"/>
          <a:stretch/>
        </p:blipFill>
        <p:spPr bwMode="auto">
          <a:xfrm>
            <a:off x="7052358" y="13854"/>
            <a:ext cx="2063067" cy="900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C:\Users\Administrator\Downloads\Video\images (4).jpg">
            <a:hlinkClick r:id="rId26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28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778" b="18830"/>
          <a:stretch/>
        </p:blipFill>
        <p:spPr bwMode="auto">
          <a:xfrm>
            <a:off x="5986462" y="166255"/>
            <a:ext cx="930275" cy="94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82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0.37014 0.1386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69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" y="1078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114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0.22483 0.1997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3" y="997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5973 0.2884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6" y="144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47299" y="817961"/>
            <a:ext cx="746986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4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200000"/>
              </a:lnSpc>
            </a:pPr>
            <a:endParaRPr lang="en-US" sz="24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200000"/>
              </a:lnSpc>
            </a:pPr>
            <a:endParaRPr lang="en-US" sz="24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200000"/>
              </a:lnSpc>
            </a:pPr>
            <a:endParaRPr lang="vi-VN" sz="24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345592" y="137801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"/>
              <p:cNvSpPr/>
              <p:nvPr/>
            </p:nvSpPr>
            <p:spPr>
              <a:xfrm>
                <a:off x="533400" y="5453742"/>
                <a:ext cx="3606820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453742"/>
                <a:ext cx="3606820" cy="102325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B"/>
              <p:cNvSpPr/>
              <p:nvPr/>
            </p:nvSpPr>
            <p:spPr>
              <a:xfrm>
                <a:off x="533400" y="3984171"/>
                <a:ext cx="3606820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984171"/>
                <a:ext cx="3606820" cy="102325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"/>
              <p:cNvSpPr/>
              <p:nvPr/>
            </p:nvSpPr>
            <p:spPr>
              <a:xfrm flipH="1">
                <a:off x="4968190" y="3984171"/>
                <a:ext cx="3603243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68190" y="3984171"/>
                <a:ext cx="3603243" cy="102325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D"/>
              <p:cNvSpPr/>
              <p:nvPr/>
            </p:nvSpPr>
            <p:spPr>
              <a:xfrm flipH="1">
                <a:off x="4989961" y="5453742"/>
                <a:ext cx="3603243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89961" y="5453742"/>
                <a:ext cx="3603243" cy="102325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381000" y="3849531"/>
            <a:ext cx="8408963" cy="3008469"/>
            <a:chOff x="340353" y="3849531"/>
            <a:chExt cx="8408963" cy="3008469"/>
          </a:xfrm>
        </p:grpSpPr>
        <p:sp>
          <p:nvSpPr>
            <p:cNvPr id="6" name="Rectangle 5"/>
            <p:cNvSpPr/>
            <p:nvPr/>
          </p:nvSpPr>
          <p:spPr>
            <a:xfrm>
              <a:off x="4456696" y="3849531"/>
              <a:ext cx="4292620" cy="30084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340353" y="3849531"/>
                  <a:ext cx="4292620" cy="12997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𝑖𝑛𝐶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den>
                        </m:f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den>
                        </m:f>
                      </m:oMath>
                    </m:oMathPara>
                  </a14:m>
                  <a:endParaRPr lang="en-US" sz="28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353" y="3849531"/>
                  <a:ext cx="4292620" cy="1299794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1196876"/>
                <a:ext cx="6019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ho hình vẽ. Tính giá </a:t>
                </a:r>
                <a:r>
                  <a:rPr lang="en-US" sz="240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𝑆𝑖𝑛𝐶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96876"/>
                <a:ext cx="6019800" cy="830997"/>
              </a:xfrm>
              <a:prstGeom prst="rect">
                <a:avLst/>
              </a:prstGeom>
              <a:blipFill rotWithShape="1">
                <a:blip r:embed="rId16"/>
                <a:stretch>
                  <a:fillRect l="-1621" b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92311" y="1779896"/>
            <a:ext cx="3084889" cy="1770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87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2774" y="778328"/>
                <a:ext cx="7932511" cy="2732314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20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.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Với góc nhọ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∝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tuỳ ý, khẳng định nào sau đây là 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4" y="778328"/>
                <a:ext cx="7932511" cy="2732314"/>
              </a:xfrm>
              <a:prstGeom prst="rect">
                <a:avLst/>
              </a:prstGeom>
              <a:blipFill rotWithShape="1">
                <a:blip r:embed="rId6"/>
                <a:stretch>
                  <a:fillRect l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4659087" y="5105400"/>
                <a:ext cx="388619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59087" y="5105400"/>
                <a:ext cx="3886198" cy="7946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228602" y="3984171"/>
                <a:ext cx="388619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2" y="3984171"/>
                <a:ext cx="3886198" cy="794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4663393" y="3984171"/>
                <a:ext cx="3882344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4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63393" y="3984171"/>
                <a:ext cx="3882344" cy="7946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>
                <a:off x="228601" y="5105400"/>
                <a:ext cx="3882344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1" y="5105400"/>
                <a:ext cx="3882344" cy="79466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2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574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4692422" y="3984171"/>
                <a:ext cx="384197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422" y="3984171"/>
                <a:ext cx="3841978" cy="7946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381000" y="5148942"/>
                <a:ext cx="384197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25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148942"/>
                <a:ext cx="3841978" cy="7946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381905" y="3984171"/>
                <a:ext cx="383816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81905" y="3984171"/>
                <a:ext cx="3838168" cy="794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4685165" y="5148942"/>
                <a:ext cx="383816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0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85165" y="5148942"/>
                <a:ext cx="3838168" cy="7946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1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68349" y="778328"/>
            <a:ext cx="8309420" cy="2732314"/>
            <a:chOff x="768349" y="778328"/>
            <a:chExt cx="8309420" cy="2732314"/>
          </a:xfrm>
        </p:grpSpPr>
        <p:sp>
          <p:nvSpPr>
            <p:cNvPr id="5" name="Rectangle 4"/>
            <p:cNvSpPr/>
            <p:nvPr/>
          </p:nvSpPr>
          <p:spPr>
            <a:xfrm>
              <a:off x="768349" y="778328"/>
              <a:ext cx="8309420" cy="2732314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3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6949" y="1752600"/>
                  <a:ext cx="4287838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Cho hình vẽ. Tính độ dài cạnh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𝐴𝐵</m:t>
                      </m:r>
                    </m:oMath>
                  </a14:m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  <a:endParaRPr lang="vi-VN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949" y="1752600"/>
                  <a:ext cx="4287838" cy="830997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2276" t="-5882" r="-2134" b="-154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228600" y="3697131"/>
            <a:ext cx="8458200" cy="3008469"/>
            <a:chOff x="228600" y="3697131"/>
            <a:chExt cx="8458200" cy="3008469"/>
          </a:xfrm>
        </p:grpSpPr>
        <p:sp>
          <p:nvSpPr>
            <p:cNvPr id="40" name="Rectangle 39"/>
            <p:cNvSpPr/>
            <p:nvPr/>
          </p:nvSpPr>
          <p:spPr>
            <a:xfrm>
              <a:off x="228600" y="3697131"/>
              <a:ext cx="4292620" cy="30084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4064020" y="5029200"/>
                  <a:ext cx="4622780" cy="12997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𝐻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oMath>
                    </m:oMathPara>
                  </a14:m>
                  <a:endParaRPr lang="en-US" sz="2800" b="0" i="1">
                    <a:solidFill>
                      <a:srgbClr val="0000CC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10 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oMath>
                    </m:oMathPara>
                  </a14:m>
                  <a:endParaRPr lang="en-US" sz="28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4020" y="5029200"/>
                  <a:ext cx="4622780" cy="1299794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138" y="990600"/>
            <a:ext cx="31623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6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9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8348" y="778328"/>
            <a:ext cx="7872171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: </a:t>
            </a: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414220" y="5148942"/>
                <a:ext cx="3776780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14220" y="5148942"/>
                <a:ext cx="3776780" cy="7946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4825353" y="3932462"/>
                <a:ext cx="3776780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10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353" y="3932462"/>
                <a:ext cx="3776780" cy="794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4837565" y="5148942"/>
                <a:ext cx="3773035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837565" y="5148942"/>
                <a:ext cx="3773035" cy="7946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B"/>
              <p:cNvSpPr/>
              <p:nvPr/>
            </p:nvSpPr>
            <p:spPr>
              <a:xfrm>
                <a:off x="414220" y="3984171"/>
                <a:ext cx="3776780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20" y="3984171"/>
                <a:ext cx="3776780" cy="79466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2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7317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1235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92943" y="3663016"/>
            <a:ext cx="8410401" cy="3062374"/>
            <a:chOff x="338915" y="3795626"/>
            <a:chExt cx="8410401" cy="3062374"/>
          </a:xfrm>
        </p:grpSpPr>
        <p:sp>
          <p:nvSpPr>
            <p:cNvPr id="40" name="Rectangle 39"/>
            <p:cNvSpPr/>
            <p:nvPr/>
          </p:nvSpPr>
          <p:spPr>
            <a:xfrm>
              <a:off x="4456696" y="3849531"/>
              <a:ext cx="4292620" cy="30084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338915" y="3795626"/>
                  <a:ext cx="4292620" cy="12997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𝑜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800" b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sz="2800" b="0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m</m:t>
                      </m:r>
                    </m:oMath>
                  </a14:m>
                  <a:endParaRPr lang="en-US" sz="28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915" y="3795626"/>
                  <a:ext cx="4292620" cy="1299794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6949" y="1590398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ho hình vẽ.Tính độ dài cạ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? 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949" y="1590398"/>
                <a:ext cx="4572000" cy="646331"/>
              </a:xfrm>
              <a:prstGeom prst="rect">
                <a:avLst/>
              </a:prstGeom>
              <a:blipFill rotWithShape="1">
                <a:blip r:embed="rId19"/>
                <a:stretch>
                  <a:fillRect l="-2133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876800" y="1447800"/>
            <a:ext cx="3781890" cy="206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23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790575"/>
            <a:ext cx="8382000" cy="270646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200000"/>
              </a:lnSpc>
            </a:pP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197406" y="3984171"/>
                <a:ext cx="4343398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7406" y="3984171"/>
                <a:ext cx="4343398" cy="10994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63287" y="5377542"/>
                <a:ext cx="4343398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7" y="5377542"/>
                <a:ext cx="4343398" cy="10994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4663393" y="3984171"/>
                <a:ext cx="4339091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40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ea typeface="Cambria Math"/>
                    <a:cs typeface="Times New Roman" pitchFamily="18" charset="0"/>
                  </a:rPr>
                  <a:t>.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63393" y="3984171"/>
                <a:ext cx="4339091" cy="109945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>
                <a:off x="4663392" y="5377542"/>
                <a:ext cx="4339091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392" y="5377542"/>
                <a:ext cx="4339091" cy="109945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1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4729" y="1709730"/>
            <a:ext cx="51370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ho hình vẽ. Khẳng định nào đúng?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8362" y="1044543"/>
            <a:ext cx="2946038" cy="23844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64414" y="3579394"/>
            <a:ext cx="8923602" cy="3008469"/>
            <a:chOff x="64414" y="3579394"/>
            <a:chExt cx="8923602" cy="30084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4624393" y="3579394"/>
                  <a:ext cx="4363623" cy="30084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1"/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𝐴𝐻</m:t>
                          </m:r>
                        </m:e>
                      </m:acc>
                      <m:r>
                        <a:rPr 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𝐵𝐴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lvl="1"/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cùng phụ với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t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𝐵𝐴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t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𝐴𝐻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4393" y="3579394"/>
                  <a:ext cx="4363623" cy="3008469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Rectangle 38"/>
            <p:cNvSpPr/>
            <p:nvPr/>
          </p:nvSpPr>
          <p:spPr>
            <a:xfrm>
              <a:off x="64414" y="5263052"/>
              <a:ext cx="4615376" cy="12997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603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2</TotalTime>
  <Words>1904</Words>
  <Application>Microsoft Office PowerPoint</Application>
  <PresentationFormat>On-screen Show (4:3)</PresentationFormat>
  <Paragraphs>605</Paragraphs>
  <Slides>36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16 ÔN TẬP CHƯƠNG I (tiế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36697 Dương Tuấn Anh</cp:lastModifiedBy>
  <cp:revision>343</cp:revision>
  <dcterms:created xsi:type="dcterms:W3CDTF">2006-08-16T00:00:00Z</dcterms:created>
  <dcterms:modified xsi:type="dcterms:W3CDTF">2023-10-29T10:21:54Z</dcterms:modified>
</cp:coreProperties>
</file>